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BA2" w:rsidRDefault="00391748" w:rsidP="00504BA2">
      <w:p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</w:rPr>
        <w:t>5.3</w:t>
      </w:r>
      <w:r w:rsidR="00504BA2">
        <w:rPr>
          <w:rFonts w:ascii="Gill Sans MT" w:hAnsi="Gill Sans MT"/>
        </w:rPr>
        <w:t xml:space="preserve">: Applications of </w:t>
      </w:r>
      <w:r>
        <w:rPr>
          <w:rFonts w:ascii="Gill Sans MT" w:hAnsi="Gill Sans MT"/>
        </w:rPr>
        <w:t>Exponentials and Logarithms</w:t>
      </w:r>
    </w:p>
    <w:p w:rsidR="00504BA2" w:rsidRDefault="00504BA2" w:rsidP="00504BA2">
      <w:p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</w:rPr>
        <w:t>Math 111</w:t>
      </w:r>
    </w:p>
    <w:p w:rsidR="00504BA2" w:rsidRDefault="00504BA2" w:rsidP="000A40AF">
      <w:pPr>
        <w:spacing w:line="240" w:lineRule="auto"/>
        <w:rPr>
          <w:rFonts w:ascii="Gill Sans MT" w:hAnsi="Gill Sans MT"/>
        </w:rPr>
      </w:pPr>
    </w:p>
    <w:p w:rsidR="000A40AF" w:rsidRPr="00F750D6" w:rsidRDefault="000A40AF" w:rsidP="000A40AF">
      <w:pPr>
        <w:spacing w:line="240" w:lineRule="auto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Objectives:  </w:t>
      </w:r>
    </w:p>
    <w:p w:rsidR="008859AC" w:rsidRDefault="008859AC" w:rsidP="00753F7A">
      <w:pPr>
        <w:pStyle w:val="ListParagraph"/>
        <w:numPr>
          <w:ilvl w:val="0"/>
          <w:numId w:val="6"/>
        </w:num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</w:rPr>
        <w:t>The importance of negotiation!</w:t>
      </w:r>
    </w:p>
    <w:p w:rsidR="000A40AF" w:rsidRPr="00753F7A" w:rsidRDefault="00F750D6" w:rsidP="00753F7A">
      <w:pPr>
        <w:pStyle w:val="ListParagraph"/>
        <w:numPr>
          <w:ilvl w:val="0"/>
          <w:numId w:val="6"/>
        </w:numPr>
        <w:spacing w:after="0" w:line="240" w:lineRule="auto"/>
        <w:rPr>
          <w:rFonts w:ascii="Gill Sans MT" w:hAnsi="Gill Sans MT"/>
        </w:rPr>
      </w:pPr>
      <w:r w:rsidRPr="00753F7A">
        <w:rPr>
          <w:rFonts w:ascii="Gill Sans MT" w:hAnsi="Gill Sans MT"/>
        </w:rPr>
        <w:t>Comparing linear and</w:t>
      </w:r>
      <w:r w:rsidR="000A40AF" w:rsidRPr="00753F7A">
        <w:rPr>
          <w:rFonts w:ascii="Gill Sans MT" w:hAnsi="Gill Sans MT"/>
        </w:rPr>
        <w:t xml:space="preserve"> exponential growth</w:t>
      </w:r>
    </w:p>
    <w:p w:rsidR="00F750D6" w:rsidRPr="00753F7A" w:rsidRDefault="00F750D6" w:rsidP="00753F7A">
      <w:pPr>
        <w:pStyle w:val="ListParagraph"/>
        <w:numPr>
          <w:ilvl w:val="0"/>
          <w:numId w:val="6"/>
        </w:numPr>
        <w:spacing w:after="0" w:line="240" w:lineRule="auto"/>
        <w:rPr>
          <w:rFonts w:ascii="Gill Sans MT" w:hAnsi="Gill Sans MT"/>
        </w:rPr>
      </w:pPr>
      <w:r w:rsidRPr="00753F7A">
        <w:rPr>
          <w:rFonts w:ascii="Gill Sans MT" w:hAnsi="Gill Sans MT"/>
        </w:rPr>
        <w:t xml:space="preserve">Comparing exponential growth and exponential decay                                                         </w:t>
      </w:r>
    </w:p>
    <w:p w:rsidR="00F750D6" w:rsidRPr="00F750D6" w:rsidRDefault="00F750D6" w:rsidP="000A40AF">
      <w:pPr>
        <w:spacing w:line="240" w:lineRule="auto"/>
      </w:pPr>
    </w:p>
    <w:p w:rsidR="008859AC" w:rsidRDefault="00F750D6" w:rsidP="00F750D6">
      <w:pPr>
        <w:spacing w:after="0" w:line="240" w:lineRule="auto"/>
        <w:rPr>
          <w:rFonts w:ascii="Gill Sans MT" w:hAnsi="Gill Sans MT"/>
          <w:b/>
          <w:i/>
        </w:rPr>
      </w:pPr>
      <w:r w:rsidRPr="00EC6208">
        <w:rPr>
          <w:rFonts w:ascii="Gill Sans MT" w:hAnsi="Gill Sans MT"/>
          <w:b/>
          <w:i/>
        </w:rPr>
        <w:t xml:space="preserve">1.  </w:t>
      </w:r>
      <w:r w:rsidR="008859AC">
        <w:rPr>
          <w:rFonts w:ascii="Gill Sans MT" w:hAnsi="Gill Sans MT"/>
          <w:b/>
          <w:i/>
        </w:rPr>
        <w:t>The Importance of Negotiation!</w:t>
      </w:r>
    </w:p>
    <w:p w:rsidR="008859AC" w:rsidRDefault="008859AC" w:rsidP="00F750D6">
      <w:pPr>
        <w:spacing w:after="0" w:line="240" w:lineRule="auto"/>
        <w:rPr>
          <w:rFonts w:ascii="Gill Sans MT" w:hAnsi="Gill Sans MT"/>
          <w:b/>
          <w:i/>
        </w:rPr>
      </w:pPr>
    </w:p>
    <w:p w:rsidR="00040E0C" w:rsidRPr="00040E0C" w:rsidRDefault="008859AC" w:rsidP="00040E0C">
      <w:pPr>
        <w:spacing w:after="0" w:line="240" w:lineRule="auto"/>
        <w:rPr>
          <w:rFonts w:ascii="Gill Sans MT" w:hAnsi="Gill Sans MT"/>
        </w:rPr>
      </w:pPr>
      <w:r w:rsidRPr="008859AC">
        <w:rPr>
          <w:rFonts w:ascii="Gill Sans MT" w:hAnsi="Gill Sans MT"/>
        </w:rPr>
        <w:t>According to a study by the National Association of Colleges and Employers, the average salary for a nursing graduate with a bachelor’s is $52,129.</w:t>
      </w:r>
    </w:p>
    <w:p w:rsidR="008859AC" w:rsidRPr="008859AC" w:rsidRDefault="008859AC" w:rsidP="008859AC">
      <w:pPr>
        <w:rPr>
          <w:rFonts w:ascii="Gill Sans MT" w:hAnsi="Gill Sans MT"/>
        </w:rPr>
      </w:pPr>
      <w:r w:rsidRPr="008859AC">
        <w:rPr>
          <w:rFonts w:ascii="Gill Sans MT" w:hAnsi="Gill Sans MT"/>
        </w:rPr>
        <w:t xml:space="preserve">Source: </w:t>
      </w:r>
      <w:hyperlink r:id="rId8" w:history="1">
        <w:r w:rsidRPr="00040E0C">
          <w:rPr>
            <w:rFonts w:ascii="Gill Sans MT" w:hAnsi="Gill Sans MT"/>
            <w:color w:val="0000FF"/>
            <w:u w:val="single"/>
          </w:rPr>
          <w:t>http://www.cnn.com/2008/LIVING/worklife/04/28/cb.salaries.grads/index.html</w:t>
        </w:r>
      </w:hyperlink>
    </w:p>
    <w:p w:rsidR="008859AC" w:rsidRPr="008859AC" w:rsidRDefault="008859AC" w:rsidP="008859AC">
      <w:pPr>
        <w:rPr>
          <w:rFonts w:ascii="Gill Sans MT" w:hAnsi="Gill Sans MT"/>
        </w:rPr>
      </w:pPr>
      <w:r w:rsidRPr="008859AC">
        <w:rPr>
          <w:rFonts w:ascii="Gill Sans MT" w:hAnsi="Gill Sans MT"/>
        </w:rPr>
        <w:t xml:space="preserve">Imagine that Olivia and Ahmed both graduated with a B.S. in nursing in 2008 and go to work at Highline Hospital.  Olivia is offered $45,000 per year and takes it.  Ahmed negotiates his salary and starts at $55,000.  Both receive a 5% raise each year.  After 10 years how much higher will Ahmed’s salary </w:t>
      </w:r>
      <w:proofErr w:type="gramStart"/>
      <w:r w:rsidRPr="008859AC">
        <w:rPr>
          <w:rFonts w:ascii="Gill Sans MT" w:hAnsi="Gill Sans MT"/>
        </w:rPr>
        <w:t>be</w:t>
      </w:r>
      <w:proofErr w:type="gramEnd"/>
      <w:r w:rsidRPr="008859AC">
        <w:rPr>
          <w:rFonts w:ascii="Gill Sans MT" w:hAnsi="Gill Sans MT"/>
        </w:rPr>
        <w:t xml:space="preserve"> compared to Olivia?  To answer this question, fill in the table below:</w:t>
      </w: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830"/>
        <w:gridCol w:w="4228"/>
        <w:gridCol w:w="4590"/>
      </w:tblGrid>
      <w:tr w:rsidR="008859AC" w:rsidRPr="008859AC" w:rsidTr="009F294F">
        <w:trPr>
          <w:trHeight w:val="432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  <w:b/>
              </w:rPr>
            </w:pPr>
            <w:r w:rsidRPr="008859AC">
              <w:rPr>
                <w:rFonts w:ascii="Gill Sans MT" w:hAnsi="Gill Sans MT"/>
                <w:b/>
              </w:rPr>
              <w:t>Year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  <w:b/>
              </w:rPr>
            </w:pPr>
            <w:r w:rsidRPr="008859AC">
              <w:rPr>
                <w:rFonts w:ascii="Gill Sans MT" w:hAnsi="Gill Sans MT"/>
                <w:b/>
              </w:rPr>
              <w:t>Ahmed’s Salary</w:t>
            </w: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  <w:b/>
              </w:rPr>
            </w:pPr>
            <w:r w:rsidRPr="008859AC">
              <w:rPr>
                <w:rFonts w:ascii="Gill Sans MT" w:hAnsi="Gill Sans MT"/>
                <w:b/>
              </w:rPr>
              <w:t>Olivia’s Salary</w:t>
            </w:r>
          </w:p>
        </w:tc>
      </w:tr>
      <w:tr w:rsidR="008859AC" w:rsidRPr="008859AC" w:rsidTr="00040E0C">
        <w:trPr>
          <w:trHeight w:val="404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0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55,000</w:t>
            </w: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45,000</w:t>
            </w: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1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2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9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3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41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4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5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6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9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7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41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8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9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10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</w:tbl>
    <w:p w:rsidR="00040E0C" w:rsidRDefault="00040E0C" w:rsidP="008859AC">
      <w:pPr>
        <w:rPr>
          <w:rFonts w:ascii="Gill Sans MT" w:hAnsi="Gill Sans MT"/>
        </w:rPr>
      </w:pPr>
    </w:p>
    <w:p w:rsidR="008859AC" w:rsidRPr="008859AC" w:rsidRDefault="008859AC" w:rsidP="008859AC">
      <w:pPr>
        <w:rPr>
          <w:rFonts w:ascii="Gill Sans MT" w:hAnsi="Gill Sans MT"/>
        </w:rPr>
      </w:pPr>
      <w:r w:rsidRPr="008859AC">
        <w:rPr>
          <w:rFonts w:ascii="Gill Sans MT" w:hAnsi="Gill Sans MT"/>
        </w:rPr>
        <w:t>Can you figure out how much higher Ahmed’s salary will be after 20 years compare to Olivia’s?</w:t>
      </w:r>
    </w:p>
    <w:p w:rsidR="008859AC" w:rsidRPr="008859AC" w:rsidRDefault="008859AC" w:rsidP="008859AC">
      <w:pPr>
        <w:jc w:val="center"/>
        <w:rPr>
          <w:rFonts w:ascii="Gill Sans MT" w:hAnsi="Gill Sans MT"/>
          <w:b/>
        </w:rPr>
      </w:pPr>
    </w:p>
    <w:p w:rsidR="008859AC" w:rsidRPr="008859AC" w:rsidRDefault="008859AC" w:rsidP="008859AC">
      <w:pPr>
        <w:jc w:val="center"/>
        <w:rPr>
          <w:rFonts w:ascii="Gill Sans MT" w:hAnsi="Gill Sans MT"/>
          <w:b/>
        </w:rPr>
      </w:pPr>
    </w:p>
    <w:p w:rsidR="008859AC" w:rsidRPr="008859AC" w:rsidRDefault="008859AC" w:rsidP="008859AC">
      <w:pPr>
        <w:jc w:val="center"/>
        <w:rPr>
          <w:rFonts w:ascii="Gill Sans MT" w:hAnsi="Gill Sans MT"/>
          <w:b/>
        </w:rPr>
      </w:pPr>
    </w:p>
    <w:p w:rsidR="008859AC" w:rsidRPr="008859AC" w:rsidRDefault="008859AC" w:rsidP="008859AC">
      <w:pPr>
        <w:jc w:val="center"/>
        <w:rPr>
          <w:rFonts w:ascii="Gill Sans MT" w:hAnsi="Gill Sans MT"/>
          <w:b/>
        </w:rPr>
      </w:pPr>
    </w:p>
    <w:p w:rsidR="00EC6208" w:rsidRPr="00EC6208" w:rsidRDefault="008859AC" w:rsidP="00F750D6">
      <w:pPr>
        <w:spacing w:after="0" w:line="240" w:lineRule="auto"/>
        <w:rPr>
          <w:rFonts w:ascii="Gill Sans MT" w:hAnsi="Gill Sans MT"/>
          <w:b/>
          <w:i/>
        </w:rPr>
      </w:pPr>
      <w:r>
        <w:rPr>
          <w:rFonts w:ascii="Gill Sans MT" w:hAnsi="Gill Sans MT"/>
          <w:b/>
          <w:i/>
        </w:rPr>
        <w:lastRenderedPageBreak/>
        <w:t xml:space="preserve">2.  </w:t>
      </w:r>
      <w:r w:rsidR="00EC6208" w:rsidRPr="00EC6208">
        <w:rPr>
          <w:rFonts w:ascii="Gill Sans MT" w:hAnsi="Gill Sans MT"/>
          <w:b/>
          <w:i/>
        </w:rPr>
        <w:t>Comparing linear and exponential growth</w:t>
      </w:r>
    </w:p>
    <w:p w:rsidR="00EC6208" w:rsidRDefault="00EC6208" w:rsidP="00F750D6">
      <w:pPr>
        <w:spacing w:after="0" w:line="240" w:lineRule="auto"/>
        <w:rPr>
          <w:rFonts w:ascii="Gill Sans MT" w:hAnsi="Gill Sans MT"/>
        </w:rPr>
      </w:pPr>
    </w:p>
    <w:p w:rsidR="0081482A" w:rsidRPr="00F750D6" w:rsidRDefault="006E1E0E" w:rsidP="00F750D6">
      <w:pPr>
        <w:spacing w:after="0" w:line="240" w:lineRule="auto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Jill starts a job in 2005 and her salary per year can be modeled by </w:t>
      </w:r>
      <w:r w:rsidRPr="00F750D6">
        <w:rPr>
          <w:rFonts w:ascii="Gill Sans MT" w:hAnsi="Gill Sans MT"/>
          <w:position w:val="-14"/>
        </w:rPr>
        <w:object w:dxaOrig="2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05pt;height:20.15pt" o:ole="">
            <v:imagedata r:id="rId9" o:title=""/>
          </v:shape>
          <o:OLEObject Type="Embed" ProgID="Equation.DSMT4" ShapeID="_x0000_i1025" DrawAspect="Content" ObjectID="_1429102192" r:id="rId10"/>
        </w:object>
      </w:r>
      <w:r w:rsidRPr="00F750D6">
        <w:rPr>
          <w:rFonts w:ascii="Gill Sans MT" w:hAnsi="Gill Sans MT"/>
        </w:rPr>
        <w:t xml:space="preserve">where </w:t>
      </w:r>
      <w:r w:rsidRPr="00F750D6">
        <w:rPr>
          <w:rFonts w:ascii="Gill Sans MT" w:hAnsi="Gill Sans MT"/>
          <w:position w:val="-6"/>
        </w:rPr>
        <w:object w:dxaOrig="139" w:dyaOrig="240">
          <v:shape id="_x0000_i1026" type="#_x0000_t75" style="width:6.7pt;height:12.2pt" o:ole="">
            <v:imagedata r:id="rId11" o:title=""/>
          </v:shape>
          <o:OLEObject Type="Embed" ProgID="Equation.DSMT4" ShapeID="_x0000_i1026" DrawAspect="Content" ObjectID="_1429102193" r:id="rId12"/>
        </w:object>
      </w:r>
      <w:r w:rsidRPr="00F750D6">
        <w:rPr>
          <w:rFonts w:ascii="Gill Sans MT" w:hAnsi="Gill Sans MT"/>
        </w:rPr>
        <w:t xml:space="preserve">is the number of years after 2005.  Allan’s salary can be modeled by </w:t>
      </w:r>
      <w:r w:rsidR="00ED5174" w:rsidRPr="00F750D6">
        <w:rPr>
          <w:rFonts w:ascii="Gill Sans MT" w:hAnsi="Gill Sans MT"/>
          <w:position w:val="-14"/>
        </w:rPr>
        <w:object w:dxaOrig="2100" w:dyaOrig="440">
          <v:shape id="_x0000_i1037" type="#_x0000_t75" style="width:104.95pt;height:21.35pt" o:ole="">
            <v:imagedata r:id="rId13" o:title=""/>
          </v:shape>
          <o:OLEObject Type="Embed" ProgID="Equation.DSMT4" ShapeID="_x0000_i1037" DrawAspect="Content" ObjectID="_1429102194" r:id="rId14"/>
        </w:object>
      </w:r>
      <w:r w:rsidRPr="00F750D6">
        <w:rPr>
          <w:rFonts w:ascii="Gill Sans MT" w:hAnsi="Gill Sans MT"/>
        </w:rPr>
        <w:t xml:space="preserve"> under the same conditions.</w:t>
      </w:r>
    </w:p>
    <w:p w:rsidR="00F750D6" w:rsidRPr="00F750D6" w:rsidRDefault="00F750D6" w:rsidP="00F750D6">
      <w:pPr>
        <w:spacing w:after="0" w:line="240" w:lineRule="auto"/>
        <w:rPr>
          <w:rFonts w:ascii="Gill Sans MT" w:hAnsi="Gill Sans MT"/>
        </w:rPr>
      </w:pPr>
    </w:p>
    <w:p w:rsidR="0051208E" w:rsidRPr="00F750D6" w:rsidRDefault="00DE09C2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F</w:t>
      </w:r>
      <w:r w:rsidR="0051208E" w:rsidRPr="00F750D6">
        <w:rPr>
          <w:rFonts w:ascii="Gill Sans MT" w:hAnsi="Gill Sans MT"/>
        </w:rPr>
        <w:t>ill out the following tables.</w:t>
      </w:r>
      <w:bookmarkStart w:id="0" w:name="_GoBack"/>
      <w:bookmarkEnd w:id="0"/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28"/>
        <w:gridCol w:w="2250"/>
        <w:gridCol w:w="1890"/>
        <w:gridCol w:w="720"/>
        <w:gridCol w:w="2340"/>
      </w:tblGrid>
      <w:tr w:rsidR="0051208E" w:rsidRPr="00F750D6" w:rsidTr="0051208E">
        <w:tc>
          <w:tcPr>
            <w:tcW w:w="828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position w:val="-6"/>
                <w:sz w:val="24"/>
                <w:szCs w:val="24"/>
              </w:rPr>
              <w:object w:dxaOrig="139" w:dyaOrig="240">
                <v:shape id="_x0000_i1028" type="#_x0000_t75" style="width:6.7pt;height:12.2pt" o:ole="">
                  <v:imagedata r:id="rId15" o:title=""/>
                </v:shape>
                <o:OLEObject Type="Embed" ProgID="Equation.DSMT4" ShapeID="_x0000_i1028" DrawAspect="Content" ObjectID="_1429102195" r:id="rId16"/>
              </w:object>
            </w:r>
          </w:p>
        </w:tc>
        <w:tc>
          <w:tcPr>
            <w:tcW w:w="2250" w:type="dxa"/>
            <w:tcBorders>
              <w:right w:val="single" w:sz="4" w:space="0" w:color="auto"/>
            </w:tcBorders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position w:val="-14"/>
                <w:sz w:val="24"/>
                <w:szCs w:val="24"/>
              </w:rPr>
              <w:object w:dxaOrig="600" w:dyaOrig="400">
                <v:shape id="_x0000_i1029" type="#_x0000_t75" style="width:30.5pt;height:20.15pt" o:ole="">
                  <v:imagedata r:id="rId17" o:title=""/>
                </v:shape>
                <o:OLEObject Type="Embed" ProgID="Equation.DSMT4" ShapeID="_x0000_i1029" DrawAspect="Content" ObjectID="_1429102196" r:id="rId18"/>
              </w:object>
            </w: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position w:val="-6"/>
                <w:sz w:val="24"/>
                <w:szCs w:val="24"/>
              </w:rPr>
              <w:object w:dxaOrig="139" w:dyaOrig="240">
                <v:shape id="_x0000_i1030" type="#_x0000_t75" style="width:6.7pt;height:12.2pt" o:ole="">
                  <v:imagedata r:id="rId15" o:title=""/>
                </v:shape>
                <o:OLEObject Type="Embed" ProgID="Equation.DSMT4" ShapeID="_x0000_i1030" DrawAspect="Content" ObjectID="_1429102197" r:id="rId19"/>
              </w:objec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position w:val="-14"/>
                <w:sz w:val="24"/>
                <w:szCs w:val="24"/>
              </w:rPr>
              <w:object w:dxaOrig="620" w:dyaOrig="400">
                <v:shape id="_x0000_i1031" type="#_x0000_t75" style="width:31.1pt;height:20.15pt" o:ole="">
                  <v:imagedata r:id="rId20" o:title=""/>
                </v:shape>
                <o:OLEObject Type="Embed" ProgID="Equation.DSMT4" ShapeID="_x0000_i1031" DrawAspect="Content" ObjectID="_1429102198" r:id="rId21"/>
              </w:object>
            </w: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0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0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1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1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2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2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3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3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4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4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5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5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</w:tbl>
    <w:p w:rsidR="00F750D6" w:rsidRPr="00F750D6" w:rsidRDefault="00F750D6" w:rsidP="0051208E">
      <w:pPr>
        <w:pStyle w:val="ListParagraph"/>
        <w:rPr>
          <w:rFonts w:ascii="Gill Sans MT" w:hAnsi="Gill Sans MT"/>
          <w:sz w:val="16"/>
          <w:szCs w:val="16"/>
        </w:rPr>
      </w:pPr>
      <w:r>
        <w:rPr>
          <w:rFonts w:ascii="Gill Sans MT" w:hAnsi="Gill Sans MT"/>
          <w:sz w:val="24"/>
          <w:szCs w:val="24"/>
        </w:rPr>
        <w:t xml:space="preserve">                  </w:t>
      </w:r>
    </w:p>
    <w:p w:rsidR="0051208E" w:rsidRPr="00F750D6" w:rsidRDefault="00F750D6" w:rsidP="0051208E">
      <w:pPr>
        <w:pStyle w:val="ListParagraph"/>
        <w:rPr>
          <w:rFonts w:ascii="Gill Sans MT" w:hAnsi="Gill Sans MT"/>
          <w:sz w:val="16"/>
          <w:szCs w:val="16"/>
        </w:rPr>
      </w:pPr>
      <w:r>
        <w:rPr>
          <w:rFonts w:ascii="Gill Sans MT" w:hAnsi="Gill Sans MT"/>
          <w:sz w:val="24"/>
          <w:szCs w:val="24"/>
        </w:rPr>
        <w:t xml:space="preserve">             </w:t>
      </w:r>
      <w:r w:rsidR="0081482A" w:rsidRPr="00F750D6">
        <w:rPr>
          <w:rFonts w:ascii="Gill Sans MT" w:hAnsi="Gill Sans MT"/>
          <w:sz w:val="24"/>
          <w:szCs w:val="24"/>
        </w:rPr>
        <w:t xml:space="preserve">  </w:t>
      </w:r>
      <w:r w:rsidR="0081482A" w:rsidRPr="00F750D6">
        <w:rPr>
          <w:rFonts w:ascii="Gill Sans MT" w:hAnsi="Gill Sans MT"/>
          <w:sz w:val="16"/>
          <w:szCs w:val="16"/>
        </w:rPr>
        <w:t xml:space="preserve">Table J                                                                                  </w:t>
      </w:r>
      <w:r>
        <w:rPr>
          <w:rFonts w:ascii="Gill Sans MT" w:hAnsi="Gill Sans MT"/>
          <w:sz w:val="16"/>
          <w:szCs w:val="16"/>
        </w:rPr>
        <w:t xml:space="preserve">                          </w:t>
      </w:r>
      <w:r w:rsidR="0081482A" w:rsidRPr="00F750D6">
        <w:rPr>
          <w:rFonts w:ascii="Gill Sans MT" w:hAnsi="Gill Sans MT"/>
          <w:sz w:val="16"/>
          <w:szCs w:val="16"/>
        </w:rPr>
        <w:t xml:space="preserve"> Table A</w:t>
      </w:r>
    </w:p>
    <w:p w:rsidR="0081482A" w:rsidRPr="00F750D6" w:rsidRDefault="0081482A" w:rsidP="0051208E">
      <w:pPr>
        <w:pStyle w:val="ListParagraph"/>
        <w:rPr>
          <w:rFonts w:ascii="Gill Sans MT" w:hAnsi="Gill Sans MT"/>
          <w:sz w:val="24"/>
          <w:szCs w:val="24"/>
        </w:rPr>
      </w:pPr>
    </w:p>
    <w:p w:rsidR="0051208E" w:rsidRPr="00F750D6" w:rsidRDefault="0051208E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Which table models a linear growth? How do you know? What is your slope?</w:t>
      </w:r>
    </w:p>
    <w:p w:rsidR="0081482A" w:rsidRDefault="0081482A" w:rsidP="0051208E">
      <w:pPr>
        <w:rPr>
          <w:rFonts w:ascii="Gill Sans MT" w:hAnsi="Gill Sans MT"/>
        </w:rPr>
      </w:pPr>
    </w:p>
    <w:p w:rsidR="00AE0781" w:rsidRDefault="00AE0781" w:rsidP="0051208E">
      <w:pPr>
        <w:rPr>
          <w:rFonts w:ascii="Gill Sans MT" w:hAnsi="Gill Sans MT"/>
        </w:rPr>
      </w:pPr>
    </w:p>
    <w:p w:rsidR="00040E0C" w:rsidRPr="00F750D6" w:rsidRDefault="00040E0C" w:rsidP="0051208E">
      <w:pPr>
        <w:rPr>
          <w:rFonts w:ascii="Gill Sans MT" w:hAnsi="Gill Sans MT"/>
        </w:rPr>
      </w:pPr>
    </w:p>
    <w:p w:rsidR="0081482A" w:rsidRPr="00F750D6" w:rsidRDefault="0081482A" w:rsidP="0051208E">
      <w:pPr>
        <w:rPr>
          <w:rFonts w:ascii="Gill Sans MT" w:hAnsi="Gill Sans MT"/>
        </w:rPr>
      </w:pPr>
    </w:p>
    <w:p w:rsidR="0081482A" w:rsidRPr="00F750D6" w:rsidRDefault="0051208E" w:rsidP="0081482A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Which table models the exponential growth? How do you know? What is your multiplier?</w:t>
      </w: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Default="0081482A" w:rsidP="0081482A">
      <w:pPr>
        <w:rPr>
          <w:rFonts w:ascii="Gill Sans MT" w:hAnsi="Gill Sans MT"/>
        </w:rPr>
      </w:pPr>
    </w:p>
    <w:p w:rsidR="00040E0C" w:rsidRDefault="00040E0C" w:rsidP="0081482A">
      <w:pPr>
        <w:rPr>
          <w:rFonts w:ascii="Gill Sans MT" w:hAnsi="Gill Sans MT"/>
        </w:rPr>
      </w:pPr>
    </w:p>
    <w:p w:rsidR="00AE0781" w:rsidRPr="00F750D6" w:rsidRDefault="00AE0781" w:rsidP="0081482A">
      <w:pPr>
        <w:rPr>
          <w:rFonts w:ascii="Gill Sans MT" w:hAnsi="Gill Sans MT"/>
        </w:rPr>
      </w:pPr>
    </w:p>
    <w:p w:rsidR="006E1E0E" w:rsidRPr="00F750D6" w:rsidRDefault="006E1E0E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Explain each model in everyday language.</w:t>
      </w: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Default="0081482A" w:rsidP="0081482A">
      <w:pPr>
        <w:rPr>
          <w:rFonts w:ascii="Gill Sans MT" w:hAnsi="Gill Sans MT"/>
        </w:rPr>
      </w:pPr>
    </w:p>
    <w:p w:rsidR="00040E0C" w:rsidRPr="00F750D6" w:rsidRDefault="00040E0C" w:rsidP="0081482A">
      <w:pPr>
        <w:rPr>
          <w:rFonts w:ascii="Gill Sans MT" w:hAnsi="Gill Sans MT"/>
        </w:rPr>
      </w:pPr>
    </w:p>
    <w:p w:rsidR="00DE09C2" w:rsidRPr="00F750D6" w:rsidRDefault="00DE09C2" w:rsidP="0081482A">
      <w:pPr>
        <w:rPr>
          <w:rFonts w:ascii="Gill Sans MT" w:hAnsi="Gill Sans MT"/>
        </w:rPr>
      </w:pPr>
    </w:p>
    <w:p w:rsidR="006E1E0E" w:rsidRPr="00F750D6" w:rsidRDefault="006E1E0E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lastRenderedPageBreak/>
        <w:t>Find</w:t>
      </w:r>
      <w:r w:rsidR="0081482A" w:rsidRPr="00F750D6">
        <w:rPr>
          <w:rFonts w:ascii="Gill Sans MT" w:hAnsi="Gill Sans MT"/>
          <w:position w:val="-12"/>
        </w:rPr>
        <w:object w:dxaOrig="700" w:dyaOrig="360">
          <v:shape id="_x0000_i1032" type="#_x0000_t75" style="width:34.8pt;height:18.3pt" o:ole="">
            <v:imagedata r:id="rId22" o:title=""/>
          </v:shape>
          <o:OLEObject Type="Embed" ProgID="Equation.DSMT4" ShapeID="_x0000_i1032" DrawAspect="Content" ObjectID="_1429102199" r:id="rId23"/>
        </w:object>
      </w:r>
      <w:r w:rsidRPr="00F750D6">
        <w:rPr>
          <w:rFonts w:ascii="Gill Sans MT" w:hAnsi="Gill Sans MT"/>
        </w:rPr>
        <w:t>and</w:t>
      </w:r>
      <w:r w:rsidR="0081482A" w:rsidRPr="00F750D6">
        <w:rPr>
          <w:rFonts w:ascii="Gill Sans MT" w:hAnsi="Gill Sans MT"/>
          <w:position w:val="-14"/>
        </w:rPr>
        <w:object w:dxaOrig="740" w:dyaOrig="400">
          <v:shape id="_x0000_i1033" type="#_x0000_t75" style="width:37.2pt;height:20.15pt" o:ole="">
            <v:imagedata r:id="rId24" o:title=""/>
          </v:shape>
          <o:OLEObject Type="Embed" ProgID="Equation.DSMT4" ShapeID="_x0000_i1033" DrawAspect="Content" ObjectID="_1429102200" r:id="rId25"/>
        </w:object>
      </w:r>
      <w:r w:rsidRPr="00F750D6">
        <w:rPr>
          <w:rFonts w:ascii="Gill Sans MT" w:hAnsi="Gill Sans MT"/>
        </w:rPr>
        <w:t>then explain what these numbers mean in everyday language.</w:t>
      </w: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6E1E0E" w:rsidRPr="00F750D6" w:rsidRDefault="0051208E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Solve</w:t>
      </w:r>
      <w:r w:rsidR="006E1E0E" w:rsidRPr="00F750D6">
        <w:rPr>
          <w:rFonts w:ascii="Gill Sans MT" w:hAnsi="Gill Sans MT"/>
        </w:rPr>
        <w:t xml:space="preserve"> </w:t>
      </w:r>
      <w:r w:rsidR="006E1E0E" w:rsidRPr="00F750D6">
        <w:rPr>
          <w:rFonts w:ascii="Gill Sans MT" w:hAnsi="Gill Sans MT"/>
          <w:position w:val="-14"/>
        </w:rPr>
        <w:object w:dxaOrig="1440" w:dyaOrig="400">
          <v:shape id="_x0000_i1034" type="#_x0000_t75" style="width:1in;height:20.15pt" o:ole="">
            <v:imagedata r:id="rId26" o:title=""/>
          </v:shape>
          <o:OLEObject Type="Embed" ProgID="Equation.DSMT4" ShapeID="_x0000_i1034" DrawAspect="Content" ObjectID="_1429102201" r:id="rId27"/>
        </w:object>
      </w:r>
      <w:r w:rsidR="006E1E0E" w:rsidRPr="00F750D6">
        <w:rPr>
          <w:rFonts w:ascii="Gill Sans MT" w:hAnsi="Gill Sans MT"/>
        </w:rPr>
        <w:t xml:space="preserve">and </w:t>
      </w:r>
      <w:r w:rsidR="006E1E0E" w:rsidRPr="00F750D6">
        <w:rPr>
          <w:rFonts w:ascii="Gill Sans MT" w:hAnsi="Gill Sans MT"/>
          <w:position w:val="-14"/>
        </w:rPr>
        <w:object w:dxaOrig="1440" w:dyaOrig="400">
          <v:shape id="_x0000_i1035" type="#_x0000_t75" style="width:1in;height:20.15pt" o:ole="">
            <v:imagedata r:id="rId28" o:title=""/>
          </v:shape>
          <o:OLEObject Type="Embed" ProgID="Equation.DSMT4" ShapeID="_x0000_i1035" DrawAspect="Content" ObjectID="_1429102202" r:id="rId29"/>
        </w:object>
      </w:r>
      <w:r w:rsidR="006E1E0E" w:rsidRPr="00F750D6">
        <w:rPr>
          <w:rFonts w:ascii="Gill Sans MT" w:hAnsi="Gill Sans MT"/>
        </w:rPr>
        <w:t>then explain these numbers in everyday language.</w:t>
      </w: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Default="00DE09C2" w:rsidP="00DE09C2">
      <w:pPr>
        <w:rPr>
          <w:rFonts w:ascii="Gill Sans MT" w:hAnsi="Gill Sans MT"/>
        </w:rPr>
      </w:pPr>
    </w:p>
    <w:p w:rsidR="00040E0C" w:rsidRPr="00F750D6" w:rsidRDefault="00040E0C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Graph the two functions in the window [0, 100</w:t>
      </w:r>
      <w:r w:rsidR="00504BA2">
        <w:rPr>
          <w:rFonts w:ascii="Gill Sans MT" w:hAnsi="Gill Sans MT"/>
        </w:rPr>
        <w:t>] x [</w:t>
      </w:r>
      <w:r w:rsidRPr="00F750D6">
        <w:rPr>
          <w:rFonts w:ascii="Gill Sans MT" w:hAnsi="Gill Sans MT"/>
        </w:rPr>
        <w:t xml:space="preserve">53500, 300000].  What is the moral </w:t>
      </w:r>
      <w:r w:rsidR="007D341A">
        <w:rPr>
          <w:rFonts w:ascii="Gill Sans MT" w:hAnsi="Gill Sans MT"/>
        </w:rPr>
        <w:t>of the story</w:t>
      </w:r>
      <w:r w:rsidRPr="00F750D6">
        <w:rPr>
          <w:rFonts w:ascii="Gill Sans MT" w:hAnsi="Gill Sans MT"/>
        </w:rPr>
        <w:t>?</w:t>
      </w:r>
      <w:r w:rsidR="007D341A">
        <w:rPr>
          <w:rFonts w:ascii="Gill Sans MT" w:hAnsi="Gill Sans MT"/>
        </w:rPr>
        <w:t xml:space="preserve"> </w:t>
      </w:r>
    </w:p>
    <w:p w:rsidR="00F750D6" w:rsidRDefault="00F750D6" w:rsidP="00F750D6">
      <w:pPr>
        <w:rPr>
          <w:rFonts w:ascii="Gill Sans MT" w:hAnsi="Gill Sans MT"/>
          <w:sz w:val="24"/>
          <w:szCs w:val="24"/>
        </w:rPr>
      </w:pPr>
    </w:p>
    <w:p w:rsidR="00F750D6" w:rsidRDefault="00F750D6" w:rsidP="00F750D6">
      <w:pPr>
        <w:rPr>
          <w:rFonts w:ascii="Gill Sans MT" w:hAnsi="Gill Sans MT"/>
          <w:sz w:val="24"/>
          <w:szCs w:val="24"/>
        </w:rPr>
      </w:pPr>
    </w:p>
    <w:p w:rsidR="00F750D6" w:rsidRDefault="00F750D6" w:rsidP="00F750D6">
      <w:pPr>
        <w:rPr>
          <w:rFonts w:ascii="Gill Sans MT" w:hAnsi="Gill Sans MT"/>
          <w:sz w:val="24"/>
          <w:szCs w:val="24"/>
        </w:rPr>
      </w:pPr>
    </w:p>
    <w:p w:rsidR="00040E0C" w:rsidRDefault="00040E0C" w:rsidP="00F750D6">
      <w:pPr>
        <w:rPr>
          <w:rFonts w:ascii="Gill Sans MT" w:hAnsi="Gill Sans MT"/>
          <w:sz w:val="24"/>
          <w:szCs w:val="24"/>
        </w:rPr>
      </w:pPr>
    </w:p>
    <w:p w:rsidR="00F750D6" w:rsidRPr="00F750D6" w:rsidRDefault="008859AC" w:rsidP="00F750D6">
      <w:pPr>
        <w:spacing w:after="0"/>
        <w:rPr>
          <w:rFonts w:ascii="Gill Sans MT" w:hAnsi="Gill Sans MT"/>
          <w:b/>
          <w:i/>
        </w:rPr>
      </w:pPr>
      <w:r>
        <w:rPr>
          <w:rFonts w:ascii="Gill Sans MT" w:hAnsi="Gill Sans MT"/>
          <w:b/>
          <w:i/>
        </w:rPr>
        <w:lastRenderedPageBreak/>
        <w:t>3</w:t>
      </w:r>
      <w:r w:rsidR="00F750D6" w:rsidRPr="00F750D6">
        <w:rPr>
          <w:rFonts w:ascii="Gill Sans MT" w:hAnsi="Gill Sans MT"/>
          <w:b/>
          <w:i/>
        </w:rPr>
        <w:t xml:space="preserve">.  Comparing exponential growth and exponential decay </w:t>
      </w: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China’s current population is 1.3 billion, with growing rate of 0.49% per year.  </w:t>
      </w:r>
    </w:p>
    <w:p w:rsidR="00F750D6" w:rsidRPr="002073F8" w:rsidRDefault="002073F8" w:rsidP="00F750D6">
      <w:pPr>
        <w:spacing w:after="0"/>
        <w:rPr>
          <w:rFonts w:ascii="Gill Sans MT" w:hAnsi="Gill Sans MT"/>
          <w:sz w:val="20"/>
          <w:szCs w:val="20"/>
        </w:rPr>
      </w:pPr>
      <w:r>
        <w:rPr>
          <w:sz w:val="20"/>
          <w:szCs w:val="20"/>
        </w:rPr>
        <w:t xml:space="preserve">Source: </w:t>
      </w:r>
      <w:hyperlink r:id="rId30" w:history="1">
        <w:r w:rsidR="00F750D6" w:rsidRPr="002073F8">
          <w:rPr>
            <w:rStyle w:val="Hyperlink"/>
            <w:rFonts w:ascii="Gill Sans MT" w:hAnsi="Gill Sans MT"/>
            <w:sz w:val="20"/>
            <w:szCs w:val="20"/>
          </w:rPr>
          <w:t>https://www.cia.gov/library/publications/the-world-factbook/geos/ch.html</w:t>
        </w:r>
      </w:hyperlink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pStyle w:val="ListParagraph"/>
        <w:numPr>
          <w:ilvl w:val="0"/>
          <w:numId w:val="3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What is the mathematical model of this growth?</w:t>
      </w:r>
    </w:p>
    <w:p w:rsidR="002073F8" w:rsidRDefault="002073F8" w:rsidP="002073F8">
      <w:pPr>
        <w:spacing w:after="0"/>
        <w:rPr>
          <w:rFonts w:ascii="Gill Sans MT" w:hAnsi="Gill Sans MT"/>
        </w:rPr>
      </w:pPr>
    </w:p>
    <w:p w:rsidR="002073F8" w:rsidRDefault="002073F8" w:rsidP="002073F8">
      <w:pPr>
        <w:spacing w:after="0"/>
        <w:rPr>
          <w:rFonts w:ascii="Gill Sans MT" w:hAnsi="Gill Sans MT"/>
        </w:rPr>
      </w:pPr>
    </w:p>
    <w:p w:rsidR="002073F8" w:rsidRDefault="002073F8" w:rsidP="002073F8">
      <w:pPr>
        <w:spacing w:after="0"/>
        <w:rPr>
          <w:rFonts w:ascii="Gill Sans MT" w:hAnsi="Gill Sans MT"/>
        </w:rPr>
      </w:pPr>
    </w:p>
    <w:p w:rsidR="002073F8" w:rsidRPr="002073F8" w:rsidRDefault="002073F8" w:rsidP="002073F8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3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Sketch its graph.</w:t>
      </w: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2073F8" w:rsidRPr="00F750D6" w:rsidRDefault="002073F8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3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What is the population of China in 100 years?</w:t>
      </w: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1E46FE" w:rsidRPr="00F750D6" w:rsidRDefault="001E46FE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3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When does their population double? </w:t>
      </w: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Pr="00F750D6" w:rsidRDefault="001E46FE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2073F8" w:rsidRDefault="00F750D6" w:rsidP="00F750D6">
      <w:pPr>
        <w:spacing w:after="0"/>
        <w:rPr>
          <w:rFonts w:ascii="Gill Sans MT" w:hAnsi="Gill Sans MT"/>
          <w:sz w:val="20"/>
          <w:szCs w:val="20"/>
        </w:rPr>
      </w:pPr>
      <w:r w:rsidRPr="00F750D6">
        <w:rPr>
          <w:rFonts w:ascii="Gill Sans MT" w:hAnsi="Gill Sans MT"/>
        </w:rPr>
        <w:lastRenderedPageBreak/>
        <w:t xml:space="preserve">Germany’s current population is 82 million, with growing rate of -0.06% (decay of 0.06%) per year.  </w:t>
      </w:r>
      <w:r w:rsidR="002073F8">
        <w:rPr>
          <w:rFonts w:ascii="Gill Sans MT" w:hAnsi="Gill Sans MT"/>
        </w:rPr>
        <w:t xml:space="preserve">Source: </w:t>
      </w:r>
      <w:hyperlink r:id="rId31" w:history="1">
        <w:r w:rsidRPr="002073F8">
          <w:rPr>
            <w:rStyle w:val="Hyperlink"/>
            <w:rFonts w:ascii="Gill Sans MT" w:hAnsi="Gill Sans MT"/>
            <w:sz w:val="20"/>
            <w:szCs w:val="20"/>
          </w:rPr>
          <w:t>https://www.cia.gov/library/publications/the-world-factbook/geos/gm.html</w:t>
        </w:r>
      </w:hyperlink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4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What is the mathematical model of this decay?</w:t>
      </w: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2073F8" w:rsidRPr="00F750D6" w:rsidRDefault="002073F8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4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Sketch its graph.</w:t>
      </w: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4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What is the population of Germany in 100 years?</w:t>
      </w: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2073F8" w:rsidRPr="00F750D6" w:rsidRDefault="002073F8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pStyle w:val="ListParagraph"/>
        <w:numPr>
          <w:ilvl w:val="0"/>
          <w:numId w:val="4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When does their population reduce to half of their current one? </w:t>
      </w:r>
    </w:p>
    <w:p w:rsidR="00EC6208" w:rsidRDefault="00EC6208" w:rsidP="00EC6208">
      <w:pPr>
        <w:spacing w:after="0"/>
        <w:rPr>
          <w:rFonts w:ascii="Gill Sans MT" w:hAnsi="Gill Sans MT"/>
        </w:rPr>
      </w:pPr>
    </w:p>
    <w:p w:rsidR="00EC6208" w:rsidRPr="00EC6208" w:rsidRDefault="00EC6208" w:rsidP="00EC6208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  <w:sz w:val="24"/>
          <w:szCs w:val="24"/>
        </w:rPr>
      </w:pPr>
    </w:p>
    <w:p w:rsidR="00EC6208" w:rsidRDefault="00EC620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sectPr w:rsidR="002073F8" w:rsidSect="001120B4"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1579" w:rsidRDefault="00341579" w:rsidP="0081482A">
      <w:pPr>
        <w:spacing w:after="0" w:line="240" w:lineRule="auto"/>
      </w:pPr>
      <w:r>
        <w:separator/>
      </w:r>
    </w:p>
  </w:endnote>
  <w:endnote w:type="continuationSeparator" w:id="0">
    <w:p w:rsidR="00341579" w:rsidRDefault="00341579" w:rsidP="008148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0057749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D4748" w:rsidRDefault="003D474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D517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CF7536" w:rsidRDefault="00CF753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1579" w:rsidRDefault="00341579" w:rsidP="0081482A">
      <w:pPr>
        <w:spacing w:after="0" w:line="240" w:lineRule="auto"/>
      </w:pPr>
      <w:r>
        <w:separator/>
      </w:r>
    </w:p>
  </w:footnote>
  <w:footnote w:type="continuationSeparator" w:id="0">
    <w:p w:rsidR="00341579" w:rsidRDefault="00341579" w:rsidP="0081482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47DBF"/>
    <w:multiLevelType w:val="hybridMultilevel"/>
    <w:tmpl w:val="BCC8F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34265D8"/>
    <w:multiLevelType w:val="hybridMultilevel"/>
    <w:tmpl w:val="ABE4CC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EF6706"/>
    <w:multiLevelType w:val="hybridMultilevel"/>
    <w:tmpl w:val="1B3E96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912471"/>
    <w:multiLevelType w:val="hybridMultilevel"/>
    <w:tmpl w:val="82207F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9054BA"/>
    <w:multiLevelType w:val="hybridMultilevel"/>
    <w:tmpl w:val="7974F2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7E2A1C"/>
    <w:multiLevelType w:val="hybridMultilevel"/>
    <w:tmpl w:val="686E9A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E0E"/>
    <w:rsid w:val="00004888"/>
    <w:rsid w:val="00025712"/>
    <w:rsid w:val="00040220"/>
    <w:rsid w:val="00040E0C"/>
    <w:rsid w:val="000A40AF"/>
    <w:rsid w:val="000A7B96"/>
    <w:rsid w:val="001120B4"/>
    <w:rsid w:val="001D5C3E"/>
    <w:rsid w:val="001E46FE"/>
    <w:rsid w:val="001F7DDB"/>
    <w:rsid w:val="002048B0"/>
    <w:rsid w:val="002073F8"/>
    <w:rsid w:val="00252251"/>
    <w:rsid w:val="00330B46"/>
    <w:rsid w:val="00341579"/>
    <w:rsid w:val="00350C5A"/>
    <w:rsid w:val="00391748"/>
    <w:rsid w:val="003D4748"/>
    <w:rsid w:val="003F30B0"/>
    <w:rsid w:val="00504BA2"/>
    <w:rsid w:val="00506511"/>
    <w:rsid w:val="0051208E"/>
    <w:rsid w:val="00584E29"/>
    <w:rsid w:val="005A327C"/>
    <w:rsid w:val="005B259B"/>
    <w:rsid w:val="00640976"/>
    <w:rsid w:val="00666988"/>
    <w:rsid w:val="006E1E0E"/>
    <w:rsid w:val="00705963"/>
    <w:rsid w:val="00753F7A"/>
    <w:rsid w:val="00783AE2"/>
    <w:rsid w:val="007D341A"/>
    <w:rsid w:val="0081482A"/>
    <w:rsid w:val="008859AC"/>
    <w:rsid w:val="0093378D"/>
    <w:rsid w:val="00970603"/>
    <w:rsid w:val="009E473B"/>
    <w:rsid w:val="00A225E5"/>
    <w:rsid w:val="00A8304B"/>
    <w:rsid w:val="00AE0781"/>
    <w:rsid w:val="00B06A99"/>
    <w:rsid w:val="00B55463"/>
    <w:rsid w:val="00BA098D"/>
    <w:rsid w:val="00CF7536"/>
    <w:rsid w:val="00DE09C2"/>
    <w:rsid w:val="00E348F9"/>
    <w:rsid w:val="00EB1305"/>
    <w:rsid w:val="00EC6208"/>
    <w:rsid w:val="00ED5174"/>
    <w:rsid w:val="00F238EF"/>
    <w:rsid w:val="00F44442"/>
    <w:rsid w:val="00F750D6"/>
    <w:rsid w:val="00F80865"/>
    <w:rsid w:val="00FA22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1E0E"/>
    <w:pPr>
      <w:ind w:left="720"/>
      <w:contextualSpacing/>
    </w:pPr>
  </w:style>
  <w:style w:type="table" w:styleId="TableGrid">
    <w:name w:val="Table Grid"/>
    <w:basedOn w:val="TableNormal"/>
    <w:uiPriority w:val="59"/>
    <w:rsid w:val="005120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148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82A"/>
  </w:style>
  <w:style w:type="paragraph" w:styleId="Footer">
    <w:name w:val="footer"/>
    <w:basedOn w:val="Normal"/>
    <w:link w:val="FooterChar"/>
    <w:uiPriority w:val="99"/>
    <w:unhideWhenUsed/>
    <w:rsid w:val="008148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482A"/>
  </w:style>
  <w:style w:type="character" w:styleId="Hyperlink">
    <w:name w:val="Hyperlink"/>
    <w:basedOn w:val="DefaultParagraphFont"/>
    <w:uiPriority w:val="99"/>
    <w:unhideWhenUsed/>
    <w:rsid w:val="00F750D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1E0E"/>
    <w:pPr>
      <w:ind w:left="720"/>
      <w:contextualSpacing/>
    </w:pPr>
  </w:style>
  <w:style w:type="table" w:styleId="TableGrid">
    <w:name w:val="Table Grid"/>
    <w:basedOn w:val="TableNormal"/>
    <w:uiPriority w:val="59"/>
    <w:rsid w:val="005120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148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82A"/>
  </w:style>
  <w:style w:type="paragraph" w:styleId="Footer">
    <w:name w:val="footer"/>
    <w:basedOn w:val="Normal"/>
    <w:link w:val="FooterChar"/>
    <w:uiPriority w:val="99"/>
    <w:unhideWhenUsed/>
    <w:rsid w:val="008148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482A"/>
  </w:style>
  <w:style w:type="character" w:styleId="Hyperlink">
    <w:name w:val="Hyperlink"/>
    <w:basedOn w:val="DefaultParagraphFont"/>
    <w:uiPriority w:val="99"/>
    <w:unhideWhenUsed/>
    <w:rsid w:val="00F750D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nn.com/2008/LIVING/worklife/04/28/cb.salaries.grads/index.html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hyperlink" Target="https://www.cia.gov/library/publications/the-world-factbook/geos/gm.html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hyperlink" Target="https://www.cia.gov/library/publications/the-world-factbook/geos/ch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502</Words>
  <Characters>286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3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lson, Dusty</cp:lastModifiedBy>
  <cp:revision>4</cp:revision>
  <cp:lastPrinted>2012-02-26T22:51:00Z</cp:lastPrinted>
  <dcterms:created xsi:type="dcterms:W3CDTF">2012-05-03T14:48:00Z</dcterms:created>
  <dcterms:modified xsi:type="dcterms:W3CDTF">2013-05-03T23:03:00Z</dcterms:modified>
</cp:coreProperties>
</file>